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9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8510" autoAdjust="0"/>
  </p:normalViewPr>
  <p:slideViewPr>
    <p:cSldViewPr snapToGrid="0">
      <p:cViewPr varScale="1">
        <p:scale>
          <a:sx n="66" d="100"/>
          <a:sy n="66" d="100"/>
        </p:scale>
        <p:origin x="153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DF97AF-07DB-4BC5-99BF-F0A407835BC8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83B3E2-306D-4BBB-9050-C4DC91E7C5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650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Lingkaran</a:t>
            </a:r>
            <a:r>
              <a:rPr lang="en-US" dirty="0" smtClean="0"/>
              <a:t> yang </a:t>
            </a:r>
            <a:r>
              <a:rPr lang="en-US" dirty="0" err="1" smtClean="0"/>
              <a:t>ada</a:t>
            </a:r>
            <a:r>
              <a:rPr lang="en-US" dirty="0" smtClean="0"/>
              <a:t> di </a:t>
            </a:r>
            <a:r>
              <a:rPr lang="en-US" dirty="0" err="1" smtClean="0"/>
              <a:t>dalam</a:t>
            </a:r>
            <a:r>
              <a:rPr lang="en-US" dirty="0" smtClean="0"/>
              <a:t> benzen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pa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artikan</a:t>
            </a:r>
            <a:r>
              <a:rPr lang="en-US" baseline="0" dirty="0" smtClean="0"/>
              <a:t> electron-electron </a:t>
            </a:r>
            <a:r>
              <a:rPr lang="en-US" baseline="0" dirty="0" err="1" smtClean="0"/>
              <a:t>tida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rad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al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sis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rtent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laink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rgera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luru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n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arb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B3E2-306D-4BBB-9050-C4DC91E7C5E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602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ngkany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urutk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rdasark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phnumerical</a:t>
            </a:r>
            <a:r>
              <a:rPr lang="en-US" baseline="0" dirty="0" smtClean="0"/>
              <a:t> num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3B3E2-306D-4BBB-9050-C4DC91E7C5E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319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995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596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803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242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010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02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827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287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392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14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559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482E8-6E0E-1B4F-B1FD-C69DB9E858D9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317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Relationship Id="rId9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" r="800" b="504"/>
          <a:stretch>
            <a:fillRect/>
          </a:stretch>
        </p:blipFill>
        <p:spPr bwMode="auto">
          <a:xfrm>
            <a:off x="0" y="0"/>
            <a:ext cx="9144000" cy="684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514600" y="3471863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Aromatik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PERTEMUAN 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11 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Adri Nora </a:t>
            </a: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S.Si</a:t>
            </a: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M.Si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Bioteknologi</a:t>
            </a: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/FIKES</a:t>
            </a:r>
          </a:p>
        </p:txBody>
      </p:sp>
    </p:spTree>
    <p:extLst>
      <p:ext uri="{BB962C8B-B14F-4D97-AF65-F5344CB8AC3E}">
        <p14:creationId xmlns:p14="http://schemas.microsoft.com/office/powerpoint/2010/main" val="156257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si-Reaksi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16515" y="1920479"/>
            <a:ext cx="3464885" cy="18384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ulfon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: atom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idroge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dapa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ganti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sulfur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rioksida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4465" y="2099422"/>
            <a:ext cx="4632034" cy="1272428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16515" y="3852693"/>
            <a:ext cx="3464885" cy="1838485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68580" tIns="34290" rIns="68580" bIns="34290" rtlCol="0" anchor="ctr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lkil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Friedel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Craft: atom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idroge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dapa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ganti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lkil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1" y="3550794"/>
            <a:ext cx="5524532" cy="228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82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688269"/>
            <a:ext cx="9144000" cy="72783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garu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titu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hada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tivita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062" y="2284480"/>
            <a:ext cx="8475538" cy="2741999"/>
          </a:xfrm>
        </p:spPr>
        <p:txBody>
          <a:bodyPr>
            <a:norm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pabil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at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ubstitu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le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at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rtent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k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rseb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pa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mpengaruh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tivit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rienta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ta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tu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bstitu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lanjutny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tivit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benzen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njad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bi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ti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ta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uda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ngalam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ainny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bstitue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pa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bag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njad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u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ktiva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aktivasi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4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44765" y="680640"/>
            <a:ext cx="7886700" cy="1325563"/>
          </a:xfrm>
        </p:spPr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garu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titu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hada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tivita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413" y="2404223"/>
            <a:ext cx="3768559" cy="1413941"/>
          </a:xfrm>
        </p:spPr>
        <p:txBody>
          <a:bodyPr>
            <a:norm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ktiv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orto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-para):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yebab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lebi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tif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39413" y="3608419"/>
            <a:ext cx="3354902" cy="1575944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68580" tIns="34290" rIns="68580" bIns="34290" rtlCol="0" anchor="ctr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aktiv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(meta):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yebab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urang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tif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1413" y="2404222"/>
            <a:ext cx="5149181" cy="3410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45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0966" y="1312384"/>
            <a:ext cx="7928999" cy="72783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garu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titue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hada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entas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568" y="2197395"/>
            <a:ext cx="7915931" cy="978513"/>
          </a:xfrm>
        </p:spPr>
        <p:txBody>
          <a:bodyPr>
            <a:norm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ktiv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orto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-para)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aktiv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(meta)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iasa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pa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pengaruh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ra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asu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substituent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lanjut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e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lam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68" y="3067051"/>
            <a:ext cx="4998118" cy="13524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8056" y="4419466"/>
            <a:ext cx="5420001" cy="1468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09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guna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nya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temu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obat-obat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yaitu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lam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diazepam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orfin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nya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paka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baga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ngharum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juga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nya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guna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baga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laru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pabil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papar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er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ak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pa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yebab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anker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94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999" y="927678"/>
            <a:ext cx="7928999" cy="727838"/>
          </a:xfrm>
        </p:spPr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542" y="3755984"/>
            <a:ext cx="8613584" cy="1997051"/>
          </a:xfrm>
        </p:spPr>
        <p:txBody>
          <a:bodyPr>
            <a:noAutofit/>
          </a:bodyPr>
          <a:lstStyle/>
          <a:p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umber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idrokarbo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dapat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r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tubar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petroleum</a:t>
            </a: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rtam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kali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temu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dala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“benzene”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ole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Michael Faraday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ahu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1825</a:t>
            </a: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erbed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lifati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man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ilik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jumla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idroge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am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nya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jumla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arbonnya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truktur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temu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ole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ugust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ekule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ahu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1858. 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8067" y="2104003"/>
            <a:ext cx="7915931" cy="367049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68580" tIns="34290" rIns="68580" bIns="34290" rtlCol="0" anchor="ctr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charset="2"/>
              <a:buChar char="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75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sz="1875" b="1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875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75" b="1" dirty="0" err="1">
                <a:latin typeface="Arial" panose="020B0604020202020204" pitchFamily="34" charset="0"/>
                <a:cs typeface="Arial" panose="020B0604020202020204" pitchFamily="34" charset="0"/>
              </a:rPr>
              <a:t>hidrokarbon</a:t>
            </a:r>
            <a:endParaRPr lang="en-US" sz="1875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743200" y="2663512"/>
            <a:ext cx="1419896" cy="31875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163096" y="2661901"/>
            <a:ext cx="1334573" cy="320363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47741" y="3052995"/>
            <a:ext cx="1390919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r>
              <a:rPr lang="en-US" sz="13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95015" y="3081972"/>
            <a:ext cx="1390919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lifatik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9166" y="2329281"/>
            <a:ext cx="1499078" cy="1207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62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0966" y="1076731"/>
            <a:ext cx="7928999" cy="727838"/>
          </a:xfrm>
        </p:spPr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943" y="1913140"/>
            <a:ext cx="8828314" cy="3046952"/>
          </a:xfrm>
        </p:spPr>
        <p:txBody>
          <a:bodyPr>
            <a:norm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rupa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rupa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cinci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dir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r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enam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tom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arbo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ilik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ikat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angkap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konjug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tiap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arbon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a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gika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atu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tom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idrogen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eenam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ikat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karbo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punya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anjang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am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bentu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udu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120</a:t>
            </a:r>
            <a:r>
              <a:rPr lang="en-US" sz="165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enuh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tur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uckel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(4n + 2 = </a:t>
            </a:r>
            <a:r>
              <a:rPr lang="el-GR" sz="165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ngambar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iasa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gambar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lingkar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lamnya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201" y="4661444"/>
            <a:ext cx="3668399" cy="12451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9124" y="4533920"/>
            <a:ext cx="2765676" cy="139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70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/>
              <a:t>Penamaan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</a:t>
            </a:r>
            <a:r>
              <a:rPr lang="en-US" dirty="0" err="1" smtClean="0"/>
              <a:t>Benze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597" y="1920479"/>
            <a:ext cx="8392805" cy="2727383"/>
          </a:xfrm>
        </p:spPr>
        <p:txBody>
          <a:bodyPr>
            <a:normAutofit/>
          </a:bodyPr>
          <a:lstStyle/>
          <a:p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erdapat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beberap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car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untuk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penamaa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romatic:</a:t>
            </a:r>
          </a:p>
          <a:p>
            <a:pPr marL="0" indent="0"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ederhan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hany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memiliki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amping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benzene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menjadi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nam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utam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nama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amping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inggal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itambahka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pannya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245" y="4108328"/>
            <a:ext cx="5161784" cy="1267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65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ama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44367" y="2153311"/>
            <a:ext cx="8599633" cy="27273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lain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derhan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ilik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nama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umum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la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nya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kenal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aku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ole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IUPAC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4543" y="3123049"/>
            <a:ext cx="7162834" cy="3234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78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ama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72183" y="1873381"/>
            <a:ext cx="8599633" cy="27273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Apabila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memiliki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lebih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dari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satu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substituen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maka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posisi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substituent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tersebut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dapat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ditandai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angka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atau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posisi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b="1" dirty="0" err="1">
                <a:latin typeface="Arial" panose="020B0604020202020204" pitchFamily="34" charset="0"/>
                <a:cs typeface="Arial" panose="020B0604020202020204" pitchFamily="34" charset="0"/>
              </a:rPr>
              <a:t>orto</a:t>
            </a:r>
            <a:r>
              <a:rPr lang="en-US" sz="1650" b="1" dirty="0">
                <a:latin typeface="Arial" panose="020B0604020202020204" pitchFamily="34" charset="0"/>
                <a:cs typeface="Arial" panose="020B0604020202020204" pitchFamily="34" charset="0"/>
              </a:rPr>
              <a:t>, meta, para</a:t>
            </a:r>
            <a:endParaRPr lang="en-US" sz="165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19585"/>
              </p:ext>
            </p:extLst>
          </p:nvPr>
        </p:nvGraphicFramePr>
        <p:xfrm>
          <a:off x="370154" y="3191863"/>
          <a:ext cx="3524930" cy="14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5" imgW="4204412" imgH="1669884" progId="ChemDraw.Document.6.0">
                  <p:embed/>
                </p:oleObj>
              </mc:Choice>
              <mc:Fallback>
                <p:oleObj name="CS ChemDraw Drawing" r:id="rId5" imgW="4204412" imgH="16698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154" y="3191863"/>
                        <a:ext cx="3524930" cy="140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6717" y="2824401"/>
            <a:ext cx="4327298" cy="154638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61689"/>
              </p:ext>
            </p:extLst>
          </p:nvPr>
        </p:nvGraphicFramePr>
        <p:xfrm>
          <a:off x="4553130" y="4370785"/>
          <a:ext cx="3394472" cy="162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8" imgW="4526112" imgH="2172698" progId="ChemDraw.Document.6.0">
                  <p:embed/>
                </p:oleObj>
              </mc:Choice>
              <mc:Fallback>
                <p:oleObj name="CS ChemDraw Drawing" r:id="rId8" imgW="4526112" imgH="2172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3130" y="4370785"/>
                        <a:ext cx="3394472" cy="1629965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90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8650" y="697518"/>
            <a:ext cx="7886700" cy="1325563"/>
          </a:xfrm>
        </p:spPr>
        <p:txBody>
          <a:bodyPr/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ama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zen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9419" y="2023081"/>
            <a:ext cx="7915931" cy="10220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pabil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milik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lebi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r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amping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ak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namaany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apat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gguna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enomor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349" y="3475030"/>
            <a:ext cx="3342926" cy="15131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5517" y="3426280"/>
            <a:ext cx="4320982" cy="1610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1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937" y="800555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si-Reaksi</a:t>
            </a:r>
            <a:r>
              <a:rPr lang="en-US" sz="3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3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3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endParaRPr lang="en-US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019" y="2317138"/>
            <a:ext cx="8897981" cy="1468370"/>
          </a:xfrm>
        </p:spPr>
        <p:txBody>
          <a:bodyPr>
            <a:normAutofit/>
          </a:bodyPr>
          <a:lstStyle/>
          <a:p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ubstitu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romatic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lebih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anyak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mengalam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ubstitu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bandingk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adi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. Ada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beberap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substitu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terjadi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alogena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Hidroge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isubstitusi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5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1650" dirty="0">
                <a:latin typeface="Arial" panose="020B0604020202020204" pitchFamily="34" charset="0"/>
                <a:cs typeface="Arial" panose="020B0604020202020204" pitchFamily="34" charset="0"/>
              </a:rPr>
              <a:t> atom halogen</a:t>
            </a:r>
            <a:endParaRPr lang="en-US" sz="16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8815" y="3633106"/>
            <a:ext cx="4573243" cy="2189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62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82235" y="829583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si-Reaksi</a:t>
            </a:r>
            <a:r>
              <a:rPr lang="en-US" sz="3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3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yawa</a:t>
            </a:r>
            <a:r>
              <a:rPr lang="en-US" sz="3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omatik</a:t>
            </a:r>
            <a:endParaRPr lang="en-US" sz="3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891" y="2502195"/>
            <a:ext cx="8715024" cy="9349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itras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: atom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idroge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yang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rdapa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enzen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gantika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ugu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initroge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771" y="3437164"/>
            <a:ext cx="7455629" cy="1377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91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9</TotalTime>
  <Words>490</Words>
  <Application>Microsoft Office PowerPoint</Application>
  <PresentationFormat>On-screen Show (4:3)</PresentationFormat>
  <Paragraphs>53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Wingdings 2</vt:lpstr>
      <vt:lpstr>Office Theme</vt:lpstr>
      <vt:lpstr>CS ChemDraw Drawing</vt:lpstr>
      <vt:lpstr>PowerPoint Presentation</vt:lpstr>
      <vt:lpstr>Senyawa Aromatik</vt:lpstr>
      <vt:lpstr>Senyawa Aromatik</vt:lpstr>
      <vt:lpstr>Penamaan Senyawa Benzena</vt:lpstr>
      <vt:lpstr>Penamaan Senyawa Benzena</vt:lpstr>
      <vt:lpstr>Penamaan Senyawa Benzena</vt:lpstr>
      <vt:lpstr>Penamaan Senyawa Benzena</vt:lpstr>
      <vt:lpstr>Reaksi-Reaksi pada Senyawa Aromatik</vt:lpstr>
      <vt:lpstr>Reaksi-Reaksi pada Senyawa Aromatik</vt:lpstr>
      <vt:lpstr>Reaksi-Reaksi pada Senyawa Aromatik</vt:lpstr>
      <vt:lpstr>Pengaruh Subtituen Terhadap Reaktivitas Benzena</vt:lpstr>
      <vt:lpstr>Pengaruh Subtituen Terhadap Reaktivitas Benzena</vt:lpstr>
      <vt:lpstr>Pengaruh Subtituen Terhadap Orientasi Benzena</vt:lpstr>
      <vt:lpstr>Kegunaan Senyawa Aromatik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yawa Aromatik</dc:title>
  <dc:creator>Adri Nora</dc:creator>
  <cp:lastModifiedBy>Adri Nora</cp:lastModifiedBy>
  <cp:revision>16</cp:revision>
  <dcterms:created xsi:type="dcterms:W3CDTF">2017-05-23T01:13:48Z</dcterms:created>
  <dcterms:modified xsi:type="dcterms:W3CDTF">2017-07-10T07:50:09Z</dcterms:modified>
</cp:coreProperties>
</file>